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0282" w:rsidRDefault="00900282" w:rsidP="00900282">
      <w:pPr>
        <w:rPr>
          <w:rFonts w:ascii="Arial" w:hAnsi="Arial" w:cs="Arial"/>
        </w:rPr>
      </w:pPr>
      <w:r>
        <w:rPr>
          <w:rFonts w:ascii="Arial" w:hAnsi="Arial" w:cs="Arial"/>
        </w:rPr>
        <w:t>Name _____________</w:t>
      </w:r>
      <w:r w:rsidR="00D44519">
        <w:rPr>
          <w:rFonts w:ascii="Arial" w:hAnsi="Arial" w:cs="Arial"/>
        </w:rPr>
        <w:t>___</w:t>
      </w:r>
      <w:r>
        <w:rPr>
          <w:rFonts w:ascii="Arial" w:hAnsi="Arial" w:cs="Arial"/>
        </w:rPr>
        <w:t>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ab/>
      </w:r>
    </w:p>
    <w:p w:rsidR="00900282" w:rsidRPr="003B6DD3" w:rsidRDefault="00900282" w:rsidP="00900282">
      <w:pPr>
        <w:rPr>
          <w:rFonts w:ascii="Arial" w:hAnsi="Arial" w:cs="Arial"/>
        </w:rPr>
      </w:pPr>
      <w:r>
        <w:rPr>
          <w:rFonts w:ascii="Arial" w:hAnsi="Arial" w:cs="Arial"/>
        </w:rPr>
        <w:t>Date ___________</w:t>
      </w:r>
      <w:r w:rsidR="00D44519">
        <w:rPr>
          <w:rFonts w:ascii="Arial" w:hAnsi="Arial" w:cs="Arial"/>
        </w:rPr>
        <w:t>__</w:t>
      </w:r>
      <w:r>
        <w:rPr>
          <w:rFonts w:ascii="Arial" w:hAnsi="Arial" w:cs="Arial"/>
        </w:rPr>
        <w:t>_</w:t>
      </w:r>
      <w:r w:rsidR="00D44519">
        <w:rPr>
          <w:rFonts w:ascii="Arial" w:hAnsi="Arial" w:cs="Arial"/>
        </w:rPr>
        <w:t>__</w:t>
      </w:r>
      <w:r>
        <w:rPr>
          <w:rFonts w:ascii="Arial" w:hAnsi="Arial" w:cs="Arial"/>
        </w:rPr>
        <w:t>_  Period ___________</w:t>
      </w:r>
    </w:p>
    <w:p w:rsidR="00900282" w:rsidRDefault="00900282" w:rsidP="009813F4">
      <w:pPr>
        <w:jc w:val="center"/>
        <w:rPr>
          <w:rFonts w:ascii="Arial" w:hAnsi="Arial" w:cs="Arial"/>
          <w:sz w:val="32"/>
          <w:szCs w:val="32"/>
        </w:rPr>
      </w:pPr>
    </w:p>
    <w:p w:rsidR="00161736" w:rsidRPr="00161736" w:rsidRDefault="00161736" w:rsidP="009813F4">
      <w:pPr>
        <w:jc w:val="center"/>
        <w:rPr>
          <w:rFonts w:ascii="Arial" w:hAnsi="Arial" w:cs="Arial"/>
          <w:sz w:val="32"/>
          <w:szCs w:val="32"/>
        </w:rPr>
      </w:pPr>
      <w:r w:rsidRPr="00161736">
        <w:rPr>
          <w:rFonts w:ascii="Arial" w:hAnsi="Arial" w:cs="Arial"/>
          <w:sz w:val="32"/>
          <w:szCs w:val="32"/>
        </w:rPr>
        <w:t>Comparing &amp; Ordering Numbers</w:t>
      </w:r>
    </w:p>
    <w:p w:rsidR="00161736" w:rsidRPr="00161736" w:rsidRDefault="00CA0056" w:rsidP="00161736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Line 4" o:spid="_x0000_s1026" style="position:absolute;left:0;text-align:left;z-index:251662336;visibility:visible" from="-8.95pt,10.7pt" to="513.05pt,10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" strokeweight="1.5pt"/>
        </w:pict>
      </w:r>
    </w:p>
    <w:p w:rsidR="00161736" w:rsidRPr="00161736" w:rsidRDefault="00161736" w:rsidP="00161736">
      <w:pPr>
        <w:rPr>
          <w:rFonts w:ascii="Arial" w:hAnsi="Arial" w:cs="Arial"/>
        </w:rPr>
      </w:pPr>
      <w:r w:rsidRPr="00161736">
        <w:rPr>
          <w:rFonts w:ascii="Arial" w:hAnsi="Arial" w:cs="Arial"/>
        </w:rPr>
        <w:t>Use &gt; or &lt; to compare each pair of numbers:</w:t>
      </w: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  <w:r w:rsidRPr="0016173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161736">
        <w:rPr>
          <w:rFonts w:ascii="Arial" w:hAnsi="Arial" w:cs="Arial"/>
          <w:sz w:val="28"/>
          <w:szCs w:val="28"/>
        </w:rPr>
        <w:t>0 ______</w:t>
      </w:r>
      <w:r w:rsidR="009813F4">
        <w:rPr>
          <w:rFonts w:ascii="Arial" w:hAnsi="Arial" w:cs="Arial"/>
          <w:sz w:val="28"/>
          <w:szCs w:val="28"/>
        </w:rPr>
        <w:t>_</w:t>
      </w:r>
      <w:r w:rsidRPr="00161736">
        <w:rPr>
          <w:rFonts w:ascii="Arial" w:hAnsi="Arial" w:cs="Arial"/>
          <w:sz w:val="28"/>
          <w:szCs w:val="28"/>
        </w:rPr>
        <w:t>_ -1</w:t>
      </w: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sz w:val="28"/>
          <w:szCs w:val="28"/>
        </w:rPr>
        <w:tab/>
      </w: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sz w:val="28"/>
          <w:szCs w:val="28"/>
        </w:rPr>
        <w:tab/>
        <w:t>-20 ________ -10</w:t>
      </w: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sz w:val="28"/>
          <w:szCs w:val="28"/>
        </w:rPr>
        <w:tab/>
        <w:t>-4.7 ________ 3</w:t>
      </w: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</w:p>
    <w:p w:rsidR="00161736" w:rsidRPr="00161736" w:rsidRDefault="00161736" w:rsidP="00161736">
      <w:pPr>
        <w:rPr>
          <w:rFonts w:ascii="Arial" w:hAnsi="Arial" w:cs="Arial"/>
          <w:sz w:val="28"/>
          <w:szCs w:val="28"/>
        </w:rPr>
      </w:pP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sz w:val="28"/>
          <w:szCs w:val="28"/>
        </w:rPr>
        <w:tab/>
      </w:r>
      <w:r w:rsidRPr="00161736">
        <w:rPr>
          <w:rFonts w:ascii="Arial" w:hAnsi="Arial" w:cs="Arial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3pt" o:ole="">
            <v:imagedata r:id="rId6" o:title=""/>
          </v:shape>
          <o:OLEObject Type="Embed" ProgID="Equation.DSMT4" ShapeID="_x0000_i1025" DrawAspect="Content" ObjectID="_1406960230" r:id="rId7"/>
        </w:object>
      </w:r>
      <w:r w:rsidRPr="00161736">
        <w:rPr>
          <w:rFonts w:ascii="Arial" w:hAnsi="Arial" w:cs="Arial"/>
          <w:sz w:val="28"/>
          <w:szCs w:val="28"/>
        </w:rPr>
        <w:t xml:space="preserve"> ______</w:t>
      </w:r>
      <w:r w:rsidR="009813F4">
        <w:rPr>
          <w:rFonts w:ascii="Arial" w:hAnsi="Arial" w:cs="Arial"/>
          <w:sz w:val="28"/>
          <w:szCs w:val="28"/>
        </w:rPr>
        <w:t>_</w:t>
      </w:r>
      <w:r w:rsidRPr="00161736">
        <w:rPr>
          <w:rFonts w:ascii="Arial" w:hAnsi="Arial" w:cs="Arial"/>
          <w:sz w:val="28"/>
          <w:szCs w:val="28"/>
        </w:rPr>
        <w:t>__ -1.2</w:t>
      </w: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CA0056" w:rsidP="00161736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Line 5" o:spid="_x0000_s1029" style="position:absolute;z-index:251663360;visibility:visible" from="-8.95pt,10.2pt" to="513.05pt,10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" strokeweight="1.5pt"/>
        </w:pict>
      </w:r>
    </w:p>
    <w:p w:rsid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  <w:r w:rsidRPr="00161736">
        <w:rPr>
          <w:rFonts w:ascii="Arial" w:hAnsi="Arial" w:cs="Arial"/>
        </w:rPr>
        <w:t>The tables below give the lowest recorded temperature in ºF for several states.</w:t>
      </w:r>
    </w:p>
    <w:p w:rsidR="00161736" w:rsidRPr="00161736" w:rsidRDefault="00CA0056" w:rsidP="00161736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8" type="#_x0000_t202" style="position:absolute;margin-left:252pt;margin-top:6.3pt;width:234pt;height:180pt;z-index:25166131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" filled="f" stroked="f">
            <v:textbox>
              <w:txbxContent>
                <w:tbl>
                  <w:tblPr>
                    <w:tblStyle w:val="TableGrid"/>
                    <w:tblW w:w="0" w:type="auto"/>
                    <w:tblLook w:val="01E0"/>
                  </w:tblPr>
                  <w:tblGrid>
                    <w:gridCol w:w="3168"/>
                    <w:gridCol w:w="1044"/>
                  </w:tblGrid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New Mexico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50</w:t>
                        </w:r>
                      </w:p>
                    </w:tc>
                  </w:tr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Oklahoma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27</w:t>
                        </w:r>
                      </w:p>
                    </w:tc>
                  </w:tr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Tennessee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32</w:t>
                        </w:r>
                      </w:p>
                    </w:tc>
                  </w:tr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Texas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23</w:t>
                        </w:r>
                      </w:p>
                    </w:tc>
                  </w:tr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Vermont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50</w:t>
                        </w:r>
                      </w:p>
                    </w:tc>
                  </w:tr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Washington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48</w:t>
                        </w:r>
                      </w:p>
                    </w:tc>
                  </w:tr>
                  <w:tr w:rsid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Wyoming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63</w:t>
                        </w:r>
                      </w:p>
                    </w:tc>
                  </w:tr>
                </w:tbl>
                <w:p w:rsidR="00161736" w:rsidRDefault="00161736" w:rsidP="00161736"/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Text Box 2" o:spid="_x0000_s1027" type="#_x0000_t202" style="position:absolute;margin-left:9pt;margin-top:6.3pt;width:234pt;height:180pt;z-index:251660288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" filled="f" stroked="f">
            <v:textbox>
              <w:txbxContent>
                <w:tbl>
                  <w:tblPr>
                    <w:tblStyle w:val="TableGrid"/>
                    <w:tblW w:w="0" w:type="auto"/>
                    <w:tblLook w:val="01E0"/>
                  </w:tblPr>
                  <w:tblGrid>
                    <w:gridCol w:w="3168"/>
                    <w:gridCol w:w="1044"/>
                  </w:tblGrid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Alaska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80</w:t>
                        </w:r>
                      </w:p>
                    </w:tc>
                  </w:tr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California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45</w:t>
                        </w:r>
                      </w:p>
                    </w:tc>
                  </w:tr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Florida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2</w:t>
                        </w:r>
                      </w:p>
                    </w:tc>
                  </w:tr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Hawaii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14</w:t>
                        </w:r>
                      </w:p>
                    </w:tc>
                  </w:tr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Kansas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40</w:t>
                        </w:r>
                      </w:p>
                    </w:tc>
                  </w:tr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Louisiana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16</w:t>
                        </w:r>
                      </w:p>
                    </w:tc>
                  </w:tr>
                  <w:tr w:rsidR="00161736" w:rsidRPr="00161736">
                    <w:tc>
                      <w:tcPr>
                        <w:tcW w:w="3168" w:type="dxa"/>
                      </w:tcPr>
                      <w:p w:rsidR="00161736" w:rsidRPr="00161736" w:rsidRDefault="00161736">
                        <w:pPr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Minnesota</w:t>
                        </w:r>
                      </w:p>
                    </w:tc>
                    <w:tc>
                      <w:tcPr>
                        <w:tcW w:w="1044" w:type="dxa"/>
                      </w:tcPr>
                      <w:p w:rsidR="00161736" w:rsidRPr="00161736" w:rsidRDefault="00161736" w:rsidP="003B6DD3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161736">
                          <w:rPr>
                            <w:rFonts w:ascii="Arial" w:hAnsi="Arial" w:cs="Arial"/>
                          </w:rPr>
                          <w:t>-59</w:t>
                        </w:r>
                      </w:p>
                    </w:tc>
                  </w:tr>
                </w:tbl>
                <w:p w:rsidR="00161736" w:rsidRDefault="00161736" w:rsidP="00161736"/>
              </w:txbxContent>
            </v:textbox>
          </v:shape>
        </w:pict>
      </w: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  <w:r w:rsidRPr="00161736">
        <w:rPr>
          <w:rFonts w:ascii="Arial" w:hAnsi="Arial" w:cs="Arial"/>
        </w:rPr>
        <w:t>Which state had the coldest recorded temperature?</w:t>
      </w: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  <w:r w:rsidRPr="00161736">
        <w:rPr>
          <w:rFonts w:ascii="Arial" w:hAnsi="Arial" w:cs="Arial"/>
        </w:rPr>
        <w:t>Compare the coldest temperature in Texas and the coldest temperature in Florida.</w:t>
      </w: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  <w:r w:rsidRPr="00161736">
        <w:rPr>
          <w:rFonts w:ascii="Arial" w:hAnsi="Arial" w:cs="Arial"/>
        </w:rPr>
        <w:t>Which states had colder temperatures than California?</w:t>
      </w:r>
    </w:p>
    <w:p w:rsidR="00161736" w:rsidRP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Default="00161736" w:rsidP="00161736">
      <w:pPr>
        <w:rPr>
          <w:rFonts w:ascii="Arial" w:hAnsi="Arial" w:cs="Arial"/>
        </w:rPr>
      </w:pPr>
    </w:p>
    <w:p w:rsidR="00161736" w:rsidRPr="00161736" w:rsidRDefault="00161736" w:rsidP="00161736">
      <w:pPr>
        <w:rPr>
          <w:rFonts w:ascii="Arial" w:hAnsi="Arial" w:cs="Arial"/>
        </w:rPr>
      </w:pPr>
      <w:r w:rsidRPr="00161736">
        <w:rPr>
          <w:rFonts w:ascii="Arial" w:hAnsi="Arial" w:cs="Arial"/>
        </w:rPr>
        <w:t xml:space="preserve">How much colder was the low temperature in Alaska than the low temperature in Hawaii?  </w:t>
      </w:r>
    </w:p>
    <w:p w:rsidR="00856518" w:rsidRPr="00161736" w:rsidRDefault="005A59F4">
      <w:bookmarkStart w:id="0" w:name="_GoBack"/>
      <w:bookmarkEnd w:id="0"/>
    </w:p>
    <w:sectPr w:rsidR="00856518" w:rsidRPr="00161736" w:rsidSect="00AD25CA">
      <w:head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59F4" w:rsidRDefault="005A59F4" w:rsidP="00900282">
      <w:r>
        <w:separator/>
      </w:r>
    </w:p>
  </w:endnote>
  <w:endnote w:type="continuationSeparator" w:id="0">
    <w:p w:rsidR="005A59F4" w:rsidRDefault="005A59F4" w:rsidP="009002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59F4" w:rsidRDefault="005A59F4" w:rsidP="00900282">
      <w:r>
        <w:separator/>
      </w:r>
    </w:p>
  </w:footnote>
  <w:footnote w:type="continuationSeparator" w:id="0">
    <w:p w:rsidR="005A59F4" w:rsidRDefault="005A59F4" w:rsidP="009002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0282" w:rsidRDefault="00900282">
    <w:pPr>
      <w:pStyle w:val="Header"/>
    </w:pPr>
    <w:r>
      <w:t>WS 1-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61736"/>
    <w:rsid w:val="00161736"/>
    <w:rsid w:val="00552B6B"/>
    <w:rsid w:val="005A59F4"/>
    <w:rsid w:val="00900282"/>
    <w:rsid w:val="009813F4"/>
    <w:rsid w:val="00AA457A"/>
    <w:rsid w:val="00AD25CA"/>
    <w:rsid w:val="00CA0056"/>
    <w:rsid w:val="00D44519"/>
    <w:rsid w:val="00DD5E10"/>
    <w:rsid w:val="00F15B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17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617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0028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028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0028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0282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17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617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0028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028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0028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028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microsoft.com/office/2007/relationships/stylesWithEffects" Target="stylesWithEffects.xml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6</Words>
  <Characters>55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Brooks</dc:creator>
  <cp:lastModifiedBy>JBrooks</cp:lastModifiedBy>
  <cp:revision>4</cp:revision>
  <cp:lastPrinted>2012-08-20T15:31:00Z</cp:lastPrinted>
  <dcterms:created xsi:type="dcterms:W3CDTF">2012-08-17T20:40:00Z</dcterms:created>
  <dcterms:modified xsi:type="dcterms:W3CDTF">2012-08-20T15:31:00Z</dcterms:modified>
</cp:coreProperties>
</file>